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DD466E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DD466E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1C05AE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DD466E">
        <w:rPr>
          <w:rFonts w:hint="eastAsia"/>
          <w:sz w:val="24"/>
          <w:u w:val="single"/>
        </w:rPr>
        <w:t>7</w:t>
      </w:r>
      <w:r w:rsidR="00756F35" w:rsidRPr="00756F35">
        <w:rPr>
          <w:sz w:val="24"/>
          <w:u w:val="single"/>
        </w:rPr>
        <w:t>-</w:t>
      </w:r>
      <w:r w:rsidR="00DD466E">
        <w:rPr>
          <w:rFonts w:hint="eastAsia"/>
          <w:sz w:val="24"/>
          <w:u w:val="single"/>
        </w:rPr>
        <w:t>6</w:t>
      </w:r>
      <w:r w:rsidR="002F62BA">
        <w:rPr>
          <w:sz w:val="24"/>
          <w:u w:val="single"/>
        </w:rPr>
        <w:t>-2</w:t>
      </w:r>
      <w:r w:rsidR="00DD466E">
        <w:rPr>
          <w:rFonts w:hint="eastAsia"/>
          <w:sz w:val="24"/>
          <w:u w:val="single"/>
        </w:rPr>
        <w:t>4</w:t>
      </w:r>
      <w:r w:rsidR="00756F35"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720314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 w:rsidR="00720314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0C5CB3" w:rsidP="00520071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若</w:t>
      </w:r>
      <w:r w:rsidR="00880895" w:rsidRPr="000C5CB3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9pt;height:16.3pt" o:ole="">
            <v:imagedata r:id="rId8" o:title=""/>
          </v:shape>
          <o:OLEObject Type="Embed" ProgID="Equation.DSMT4" ShapeID="_x0000_i1026" DrawAspect="Content" ObjectID="_1559111576" r:id="rId9"/>
        </w:object>
      </w:r>
      <w:r w:rsidR="00880895">
        <w:rPr>
          <w:rFonts w:hint="eastAsia"/>
        </w:rPr>
        <w:t>，</w:t>
      </w:r>
      <w:r>
        <w:rPr>
          <w:rFonts w:hint="eastAsia"/>
        </w:rPr>
        <w:t>且</w:t>
      </w:r>
      <w:r w:rsidR="00880895" w:rsidRPr="000C5CB3">
        <w:rPr>
          <w:position w:val="-10"/>
        </w:rPr>
        <w:object w:dxaOrig="880" w:dyaOrig="320">
          <v:shape id="_x0000_i1025" type="#_x0000_t75" style="width:44.15pt;height:16.3pt" o:ole="">
            <v:imagedata r:id="rId10" o:title=""/>
          </v:shape>
          <o:OLEObject Type="Embed" ProgID="Equation.DSMT4" ShapeID="_x0000_i1025" DrawAspect="Content" ObjectID="_1559111577" r:id="rId11"/>
        </w:object>
      </w:r>
      <w:r>
        <w:rPr>
          <w:rFonts w:hint="eastAsia"/>
        </w:rPr>
        <w:t>，</w:t>
      </w:r>
      <w:r w:rsidR="00763E47">
        <w:rPr>
          <w:rFonts w:hint="eastAsia"/>
        </w:rPr>
        <w:t>证明：</w:t>
      </w:r>
      <w:r w:rsidR="00880895" w:rsidRPr="00880895">
        <w:rPr>
          <w:position w:val="-24"/>
        </w:rPr>
        <w:object w:dxaOrig="1660" w:dyaOrig="620">
          <v:shape id="_x0000_i1027" type="#_x0000_t75" style="width:82.2pt;height:29.9pt" o:ole="">
            <v:imagedata r:id="rId12" o:title=""/>
          </v:shape>
          <o:OLEObject Type="Embed" ProgID="Equation.DSMT4" ShapeID="_x0000_i1027" DrawAspect="Content" ObjectID="_1559111578" r:id="rId13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29500A" w:rsidRDefault="0029500A" w:rsidP="00280E8E">
      <w:pPr>
        <w:spacing w:beforeLines="50" w:before="156" w:afterLines="50" w:after="156" w:line="288" w:lineRule="auto"/>
        <w:rPr>
          <w:szCs w:val="21"/>
        </w:rPr>
      </w:pP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E4244A" w:rsidRDefault="00E11D23" w:rsidP="00FD361A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证明：</w:t>
      </w:r>
      <w:r w:rsidR="00880895">
        <w:rPr>
          <w:rFonts w:hint="eastAsia"/>
        </w:rPr>
        <w:t>若</w:t>
      </w:r>
      <w:r w:rsidR="00880895" w:rsidRPr="009C4A44">
        <w:rPr>
          <w:position w:val="-10"/>
        </w:rPr>
        <w:object w:dxaOrig="499" w:dyaOrig="320">
          <v:shape id="_x0000_i1028" type="#_x0000_t75" style="width:24.45pt;height:16.3pt" o:ole="">
            <v:imagedata r:id="rId14" o:title=""/>
          </v:shape>
          <o:OLEObject Type="Embed" ProgID="Equation.DSMT4" ShapeID="_x0000_i1028" DrawAspect="Content" ObjectID="_1559111579" r:id="rId15"/>
        </w:object>
      </w:r>
      <w:r w:rsidR="00880895">
        <w:rPr>
          <w:rFonts w:hint="eastAsia"/>
        </w:rPr>
        <w:t>，则</w:t>
      </w:r>
      <w:r w:rsidR="00880895" w:rsidRPr="009C4A44">
        <w:rPr>
          <w:position w:val="-10"/>
        </w:rPr>
        <w:object w:dxaOrig="1140" w:dyaOrig="320">
          <v:shape id="_x0000_i1029" type="#_x0000_t75" style="width:57.05pt;height:16.3pt" o:ole="">
            <v:imagedata r:id="rId16" o:title=""/>
          </v:shape>
          <o:OLEObject Type="Embed" ProgID="Equation.DSMT4" ShapeID="_x0000_i1029" DrawAspect="Content" ObjectID="_1559111580" r:id="rId17"/>
        </w:object>
      </w:r>
      <w:r w:rsidR="00A31936">
        <w:rPr>
          <w:rFonts w:hint="eastAsia"/>
        </w:rPr>
        <w:t>。（</w:t>
      </w:r>
      <w:r w:rsidR="00B4147B">
        <w:rPr>
          <w:rFonts w:hint="eastAsia"/>
        </w:rPr>
        <w:t>6</w:t>
      </w:r>
      <w:r w:rsidR="00A31936">
        <w:rPr>
          <w:rFonts w:hint="eastAsia"/>
        </w:rPr>
        <w:t>分）</w:t>
      </w: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B4147B" w:rsidP="00817910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证明</w:t>
      </w:r>
      <w:r w:rsidR="00E11D23">
        <w:rPr>
          <w:rFonts w:hint="eastAsia"/>
        </w:rPr>
        <w:t>对于任意整数</w:t>
      </w:r>
      <w:r w:rsidR="00E11D23" w:rsidRPr="00E11D23">
        <w:rPr>
          <w:position w:val="-6"/>
        </w:rPr>
        <w:object w:dxaOrig="200" w:dyaOrig="220">
          <v:shape id="_x0000_i1030" type="#_x0000_t75" style="width:10.2pt;height:11.55pt" o:ole="">
            <v:imagedata r:id="rId18" o:title=""/>
          </v:shape>
          <o:OLEObject Type="Embed" ProgID="Equation.DSMT4" ShapeID="_x0000_i1030" DrawAspect="Content" ObjectID="_1559111581" r:id="rId19"/>
        </w:object>
      </w:r>
      <w:r w:rsidR="00E11D23">
        <w:rPr>
          <w:rFonts w:hint="eastAsia"/>
        </w:rPr>
        <w:t>和奇素数</w:t>
      </w:r>
      <w:bookmarkStart w:id="0" w:name="OLE_LINK1"/>
      <w:bookmarkStart w:id="1" w:name="OLE_LINK2"/>
      <w:r w:rsidR="00E11D23" w:rsidRPr="00E11D23">
        <w:rPr>
          <w:position w:val="-10"/>
        </w:rPr>
        <w:object w:dxaOrig="240" w:dyaOrig="260">
          <v:shape id="_x0000_i1031" type="#_x0000_t75" style="width:12.25pt;height:13.6pt" o:ole="">
            <v:imagedata r:id="rId20" o:title=""/>
          </v:shape>
          <o:OLEObject Type="Embed" ProgID="Equation.DSMT4" ShapeID="_x0000_i1031" DrawAspect="Content" ObjectID="_1559111582" r:id="rId21"/>
        </w:object>
      </w:r>
      <w:bookmarkEnd w:id="0"/>
      <w:bookmarkEnd w:id="1"/>
      <w:r w:rsidR="00E11D23">
        <w:rPr>
          <w:rFonts w:hint="eastAsia"/>
        </w:rPr>
        <w:t>，若整数</w:t>
      </w:r>
      <w:r w:rsidR="00E11D23" w:rsidRPr="00E11D23">
        <w:rPr>
          <w:position w:val="-6"/>
        </w:rPr>
        <w:object w:dxaOrig="560" w:dyaOrig="279">
          <v:shape id="_x0000_i1033" type="#_x0000_t75" style="width:28.55pt;height:14.25pt" o:ole="">
            <v:imagedata r:id="rId22" o:title=""/>
          </v:shape>
          <o:OLEObject Type="Embed" ProgID="Equation.DSMT4" ShapeID="_x0000_i1033" DrawAspect="Content" ObjectID="_1559111583" r:id="rId23"/>
        </w:object>
      </w:r>
      <w:r w:rsidR="00E11D23">
        <w:rPr>
          <w:rFonts w:hint="eastAsia"/>
        </w:rPr>
        <w:t>，则</w:t>
      </w:r>
      <w:r w:rsidR="00E11D23" w:rsidRPr="00E11D23">
        <w:rPr>
          <w:position w:val="-10"/>
        </w:rPr>
        <w:object w:dxaOrig="2320" w:dyaOrig="360">
          <v:shape id="_x0000_i1032" type="#_x0000_t75" style="width:116.85pt;height:18.35pt" o:ole="">
            <v:imagedata r:id="rId24" o:title=""/>
          </v:shape>
          <o:OLEObject Type="Embed" ProgID="Equation.DSMT4" ShapeID="_x0000_i1032" DrawAspect="Content" ObjectID="_1559111584" r:id="rId25"/>
        </w:object>
      </w:r>
      <w:r w:rsidR="00817910">
        <w:rPr>
          <w:rFonts w:hint="eastAsia"/>
        </w:rPr>
        <w:t>。（</w:t>
      </w:r>
      <w:r>
        <w:rPr>
          <w:rFonts w:hint="eastAsia"/>
        </w:rPr>
        <w:t>8</w:t>
      </w:r>
      <w:r w:rsidR="00817910">
        <w:rPr>
          <w:rFonts w:hint="eastAsia"/>
        </w:rPr>
        <w:t>分）</w: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rFonts w:hint="eastAsia"/>
          <w:szCs w:val="21"/>
        </w:rPr>
      </w:pPr>
    </w:p>
    <w:p w:rsidR="00795B22" w:rsidRDefault="00795B22" w:rsidP="00780511">
      <w:pPr>
        <w:spacing w:beforeLines="50" w:before="156" w:afterLines="50" w:after="156" w:line="288" w:lineRule="auto"/>
        <w:rPr>
          <w:rFonts w:hint="eastAsia"/>
          <w:szCs w:val="21"/>
        </w:rPr>
      </w:pPr>
    </w:p>
    <w:p w:rsidR="00795B22" w:rsidRDefault="00795B2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B4147B" w:rsidRDefault="00B4147B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3E6B6E"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4F5063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8A55BE" w:rsidRPr="00927E78">
        <w:rPr>
          <w:position w:val="-10"/>
        </w:rPr>
        <w:object w:dxaOrig="1620" w:dyaOrig="360">
          <v:shape id="_x0000_i1034" type="#_x0000_t75" style="width:80.85pt;height:18.35pt" o:ole="">
            <v:imagedata r:id="rId26" o:title=""/>
          </v:shape>
          <o:OLEObject Type="Embed" ProgID="Equation.DSMT4" ShapeID="_x0000_i1034" DrawAspect="Content" ObjectID="_1559111585" r:id="rId27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97A5D" w:rsidRDefault="00197A5D" w:rsidP="00197A5D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="00EC787C" w:rsidRPr="00197A5D">
        <w:rPr>
          <w:position w:val="-28"/>
        </w:rPr>
        <w:object w:dxaOrig="1040" w:dyaOrig="680">
          <v:shape id="_x0000_i1035" type="#_x0000_t75" style="width:53pt;height:33.95pt" o:ole="">
            <v:imagedata r:id="rId28" o:title=""/>
          </v:shape>
          <o:OLEObject Type="Embed" ProgID="Equation.DSMT4" ShapeID="_x0000_i1035" DrawAspect="Content" ObjectID="_1559111586" r:id="rId29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280E8E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1864F2" w:rsidRDefault="001864F2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616686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616686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3E6B6E">
              <w:rPr>
                <w:rFonts w:hint="eastAsia"/>
                <w:b/>
                <w:sz w:val="24"/>
              </w:rPr>
              <w:t>3</w:t>
            </w:r>
            <w:r w:rsidR="0029500A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4F5063" w:rsidRPr="004F5063" w:rsidRDefault="00863E73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</w:t>
      </w:r>
      <w:r w:rsidR="004F5063">
        <w:rPr>
          <w:rFonts w:hint="eastAsia"/>
        </w:rPr>
        <w:t>方程</w:t>
      </w:r>
      <w:r w:rsidR="00EC787C" w:rsidRPr="00EC787C">
        <w:rPr>
          <w:bCs/>
          <w:position w:val="-24"/>
          <w:szCs w:val="21"/>
        </w:rPr>
        <w:object w:dxaOrig="1480" w:dyaOrig="620">
          <v:shape id="_x0000_i1036" type="#_x0000_t75" style="width:77.45pt;height:29.9pt" o:ole="">
            <v:imagedata r:id="rId30" o:title=""/>
          </v:shape>
          <o:OLEObject Type="Embed" ProgID="Equation.DSMT4" ShapeID="_x0000_i1036" DrawAspect="Content" ObjectID="_1559111587" r:id="rId31"/>
        </w:object>
      </w:r>
      <w:r w:rsidR="00EC787C">
        <w:rPr>
          <w:rFonts w:hint="eastAsia"/>
          <w:bCs/>
          <w:szCs w:val="21"/>
        </w:rPr>
        <w:t>的所有</w:t>
      </w:r>
      <w:r w:rsidR="004F5063">
        <w:rPr>
          <w:rFonts w:hint="eastAsia"/>
          <w:bCs/>
          <w:szCs w:val="21"/>
        </w:rPr>
        <w:t>整数解。（</w:t>
      </w:r>
      <w:r w:rsidR="004F5063">
        <w:rPr>
          <w:rFonts w:hint="eastAsia"/>
          <w:bCs/>
          <w:szCs w:val="21"/>
        </w:rPr>
        <w:t>10</w:t>
      </w:r>
      <w:r w:rsidR="004F5063">
        <w:rPr>
          <w:rFonts w:hint="eastAsia"/>
          <w:bCs/>
          <w:szCs w:val="21"/>
        </w:rPr>
        <w:t>分）</w:t>
      </w: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780511" w:rsidRDefault="00801CDF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lastRenderedPageBreak/>
        <w:t>求解同余式组</w:t>
      </w:r>
      <w:r w:rsidR="008449D4" w:rsidRPr="00015F12">
        <w:rPr>
          <w:position w:val="-50"/>
        </w:rPr>
        <w:object w:dxaOrig="1760" w:dyaOrig="1120">
          <v:shape id="_x0000_i1037" type="#_x0000_t75" style="width:86.95pt;height:56.4pt" o:ole="">
            <v:imagedata r:id="rId32" o:title=""/>
          </v:shape>
          <o:OLEObject Type="Embed" ProgID="Equation.DSMT4" ShapeID="_x0000_i1037" DrawAspect="Content" ObjectID="_1559111588" r:id="rId33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A742D8" w:rsidRPr="0069335D">
        <w:rPr>
          <w:bCs/>
          <w:position w:val="-10"/>
          <w:szCs w:val="21"/>
        </w:rPr>
        <w:object w:dxaOrig="2340" w:dyaOrig="360">
          <v:shape id="_x0000_i1038" type="#_x0000_t75" style="width:117.5pt;height:18.35pt" o:ole="">
            <v:imagedata r:id="rId34" o:title=""/>
          </v:shape>
          <o:OLEObject Type="Embed" ProgID="Equation.DSMT4" ShapeID="_x0000_i1038" DrawAspect="Content" ObjectID="_1559111589" r:id="rId35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4D6195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4D6195">
              <w:rPr>
                <w:rFonts w:hint="eastAsia"/>
                <w:b/>
                <w:sz w:val="24"/>
              </w:rPr>
              <w:t>25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ED2DDB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  <w:bCs/>
          <w:szCs w:val="21"/>
        </w:rPr>
        <w:t>试求</w:t>
      </w:r>
      <w:r w:rsidR="00A07C76">
        <w:rPr>
          <w:rFonts w:hint="eastAsia"/>
          <w:bCs/>
          <w:szCs w:val="21"/>
        </w:rPr>
        <w:t>整数</w:t>
      </w:r>
      <w:r w:rsidR="00A07C76">
        <w:rPr>
          <w:rFonts w:hint="eastAsia"/>
          <w:bCs/>
          <w:szCs w:val="21"/>
        </w:rPr>
        <w:t>26</w:t>
      </w:r>
      <w:r w:rsidR="00A07C76">
        <w:rPr>
          <w:rFonts w:hint="eastAsia"/>
          <w:bCs/>
          <w:szCs w:val="21"/>
        </w:rPr>
        <w:t>的所有原根</w:t>
      </w:r>
      <w:r w:rsidR="00197A5D">
        <w:rPr>
          <w:rFonts w:hint="eastAsia"/>
        </w:rPr>
        <w:t>。（</w:t>
      </w:r>
      <w:r w:rsidR="00197A5D">
        <w:rPr>
          <w:rFonts w:hint="eastAsia"/>
        </w:rPr>
        <w:t>1</w:t>
      </w:r>
      <w:r w:rsidR="00D16A88">
        <w:rPr>
          <w:rFonts w:hint="eastAsia"/>
        </w:rPr>
        <w:t>0</w:t>
      </w:r>
      <w:r w:rsidR="00197A5D">
        <w:rPr>
          <w:rFonts w:hint="eastAsia"/>
        </w:rPr>
        <w:t>分）</w:t>
      </w:r>
      <w:r w:rsidR="003F16A0">
        <w:t xml:space="preserve"> </w:t>
      </w: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902B9" w:rsidRPr="00F42AA0" w:rsidRDefault="009902B9" w:rsidP="004D6195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bookmarkStart w:id="2" w:name="_GoBack"/>
      <w:bookmarkEnd w:id="2"/>
      <w:r w:rsidRPr="009902B9">
        <w:rPr>
          <w:rFonts w:hint="eastAsia"/>
        </w:rPr>
        <w:t>在</w:t>
      </w:r>
      <w:r w:rsidRPr="00F42AA0">
        <w:rPr>
          <w:rFonts w:hint="eastAsia"/>
        </w:rPr>
        <w:t>有限域</w:t>
      </w:r>
      <w:r w:rsidR="00A07C76" w:rsidRPr="00F42AA0">
        <w:rPr>
          <w:bCs/>
          <w:position w:val="-14"/>
          <w:szCs w:val="21"/>
        </w:rPr>
        <w:object w:dxaOrig="1900" w:dyaOrig="380">
          <v:shape id="_x0000_i1039" type="#_x0000_t75" style="width:93.05pt;height:19.7pt" o:ole="">
            <v:imagedata r:id="rId36" o:title=""/>
          </v:shape>
          <o:OLEObject Type="Embed" ProgID="Equation.DSMT4" ShapeID="_x0000_i1039" DrawAspect="Content" ObjectID="_1559111590" r:id="rId37"/>
        </w:object>
      </w:r>
      <w:r w:rsidRPr="00F42AA0">
        <w:rPr>
          <w:rFonts w:hint="eastAsia"/>
        </w:rPr>
        <w:t>中</w:t>
      </w:r>
    </w:p>
    <w:p w:rsidR="009902B9" w:rsidRDefault="009902B9" w:rsidP="007B140E">
      <w:pPr>
        <w:spacing w:line="360" w:lineRule="auto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</w:t>
      </w:r>
      <w:r w:rsidR="00A07C76">
        <w:rPr>
          <w:rFonts w:hint="eastAsia"/>
          <w:szCs w:val="21"/>
        </w:rPr>
        <w:t>求元素</w:t>
      </w:r>
      <w:r w:rsidR="00A07C76" w:rsidRPr="00A07C76">
        <w:rPr>
          <w:bCs/>
          <w:position w:val="-6"/>
          <w:szCs w:val="21"/>
        </w:rPr>
        <w:object w:dxaOrig="580" w:dyaOrig="320">
          <v:shape id="_x0000_i1041" type="#_x0000_t75" style="width:28.55pt;height:16.3pt" o:ole="">
            <v:imagedata r:id="rId38" o:title=""/>
          </v:shape>
          <o:OLEObject Type="Embed" ProgID="Equation.DSMT4" ShapeID="_x0000_i1041" DrawAspect="Content" ObjectID="_1559111591" r:id="rId39"/>
        </w:object>
      </w:r>
      <w:r w:rsidR="00A07C76">
        <w:rPr>
          <w:rFonts w:hint="eastAsia"/>
          <w:bCs/>
          <w:szCs w:val="21"/>
        </w:rPr>
        <w:t>的阶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A07C76"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A07C76" w:rsidRDefault="00A07C76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试求</w:t>
      </w:r>
      <w:r w:rsidRPr="00A07C76">
        <w:rPr>
          <w:bCs/>
          <w:position w:val="-4"/>
          <w:szCs w:val="21"/>
        </w:rPr>
        <w:object w:dxaOrig="220" w:dyaOrig="260">
          <v:shape id="_x0000_i1042" type="#_x0000_t75" style="width:10.85pt;height:13.6pt" o:ole="">
            <v:imagedata r:id="rId40" o:title=""/>
          </v:shape>
          <o:OLEObject Type="Embed" ProgID="Equation.DSMT4" ShapeID="_x0000_i1042" DrawAspect="Content" ObjectID="_1559111592" r:id="rId41"/>
        </w:object>
      </w:r>
      <w:r>
        <w:rPr>
          <w:rFonts w:hint="eastAsia"/>
          <w:bCs/>
          <w:szCs w:val="21"/>
        </w:rPr>
        <w:t>的四元子域</w:t>
      </w:r>
      <w:r w:rsidRPr="00A07C76">
        <w:rPr>
          <w:bCs/>
          <w:position w:val="-4"/>
          <w:szCs w:val="21"/>
        </w:rPr>
        <w:object w:dxaOrig="240" w:dyaOrig="260">
          <v:shape id="_x0000_i1043" type="#_x0000_t75" style="width:11.55pt;height:13.6pt" o:ole="">
            <v:imagedata r:id="rId42" o:title=""/>
          </v:shape>
          <o:OLEObject Type="Embed" ProgID="Equation.DSMT4" ShapeID="_x0000_i1043" DrawAspect="Content" ObjectID="_1559111593" r:id="rId43"/>
        </w:objec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 w:rsidR="00A07C76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求</w:t>
      </w:r>
      <w:r w:rsidR="00A07C76" w:rsidRPr="00A07C76">
        <w:rPr>
          <w:bCs/>
          <w:position w:val="-6"/>
          <w:szCs w:val="21"/>
        </w:rPr>
        <w:object w:dxaOrig="580" w:dyaOrig="320">
          <v:shape id="_x0000_i1040" type="#_x0000_t75" style="width:28.55pt;height:16.3pt" o:ole="">
            <v:imagedata r:id="rId38" o:title=""/>
          </v:shape>
          <o:OLEObject Type="Embed" ProgID="Equation.DSMT4" ShapeID="_x0000_i1040" DrawAspect="Content" ObjectID="_1559111594" r:id="rId44"/>
        </w:object>
      </w:r>
      <w:r w:rsidR="00A07C76">
        <w:rPr>
          <w:rFonts w:hint="eastAsia"/>
          <w:bCs/>
          <w:szCs w:val="21"/>
        </w:rPr>
        <w:t>在</w:t>
      </w:r>
      <w:r w:rsidR="00A07C76" w:rsidRPr="00A07C76">
        <w:rPr>
          <w:bCs/>
          <w:position w:val="-4"/>
          <w:szCs w:val="21"/>
        </w:rPr>
        <w:object w:dxaOrig="240" w:dyaOrig="260">
          <v:shape id="_x0000_i1044" type="#_x0000_t75" style="width:11.55pt;height:13.6pt" o:ole="">
            <v:imagedata r:id="rId42" o:title=""/>
          </v:shape>
          <o:OLEObject Type="Embed" ProgID="Equation.DSMT4" ShapeID="_x0000_i1044" DrawAspect="Content" ObjectID="_1559111595" r:id="rId45"/>
        </w:object>
      </w:r>
      <w:r w:rsidR="00A07C76">
        <w:rPr>
          <w:rFonts w:hint="eastAsia"/>
          <w:bCs/>
          <w:szCs w:val="21"/>
        </w:rPr>
        <w:t>上的极小多项式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46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47"/>
          <w:footerReference w:type="default" r:id="rId48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5AE" w:rsidRDefault="001C05AE" w:rsidP="00FE6A32">
      <w:r>
        <w:separator/>
      </w:r>
    </w:p>
  </w:endnote>
  <w:endnote w:type="continuationSeparator" w:id="0">
    <w:p w:rsidR="001C05AE" w:rsidRDefault="001C05AE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8A475B" w:rsidRPr="008A475B">
          <w:rPr>
            <w:noProof/>
            <w:lang w:val="zh-CN"/>
          </w:rPr>
          <w:t>3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1C05AE">
      <w:fldChar w:fldCharType="begin"/>
    </w:r>
    <w:r w:rsidR="001C05AE">
      <w:instrText xml:space="preserve"> SECTIONPAGES  \* Arabic  \* MERGEFORMAT </w:instrText>
    </w:r>
    <w:r w:rsidR="001C05AE">
      <w:fldChar w:fldCharType="separate"/>
    </w:r>
    <w:r w:rsidR="008A475B">
      <w:rPr>
        <w:noProof/>
      </w:rPr>
      <w:t>4</w:t>
    </w:r>
    <w:r w:rsidR="001C05AE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1C05AE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5AE" w:rsidRDefault="001C05AE" w:rsidP="00FE6A32">
      <w:r>
        <w:separator/>
      </w:r>
    </w:p>
  </w:footnote>
  <w:footnote w:type="continuationSeparator" w:id="0">
    <w:p w:rsidR="001C05AE" w:rsidRDefault="001C05AE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56966"/>
    <w:rsid w:val="0008341A"/>
    <w:rsid w:val="00083FD8"/>
    <w:rsid w:val="000B2C9C"/>
    <w:rsid w:val="000C5CB3"/>
    <w:rsid w:val="000C6BC6"/>
    <w:rsid w:val="000D711C"/>
    <w:rsid w:val="00111F8E"/>
    <w:rsid w:val="001662B3"/>
    <w:rsid w:val="00166FD2"/>
    <w:rsid w:val="001864AA"/>
    <w:rsid w:val="001864F2"/>
    <w:rsid w:val="00197A5D"/>
    <w:rsid w:val="001B4F7D"/>
    <w:rsid w:val="001C05AE"/>
    <w:rsid w:val="0020139B"/>
    <w:rsid w:val="002034D8"/>
    <w:rsid w:val="00226EE5"/>
    <w:rsid w:val="00246B67"/>
    <w:rsid w:val="002547A6"/>
    <w:rsid w:val="00280E8E"/>
    <w:rsid w:val="0028148E"/>
    <w:rsid w:val="00294A81"/>
    <w:rsid w:val="0029500A"/>
    <w:rsid w:val="002B6E54"/>
    <w:rsid w:val="002C2373"/>
    <w:rsid w:val="002C4388"/>
    <w:rsid w:val="002C6C8B"/>
    <w:rsid w:val="002E45F8"/>
    <w:rsid w:val="002F1A82"/>
    <w:rsid w:val="002F62BA"/>
    <w:rsid w:val="003104DC"/>
    <w:rsid w:val="00316195"/>
    <w:rsid w:val="00332659"/>
    <w:rsid w:val="00375BBC"/>
    <w:rsid w:val="00376161"/>
    <w:rsid w:val="00377981"/>
    <w:rsid w:val="003A357B"/>
    <w:rsid w:val="003E42DB"/>
    <w:rsid w:val="003E5683"/>
    <w:rsid w:val="003E6B6E"/>
    <w:rsid w:val="003F16A0"/>
    <w:rsid w:val="003F37AB"/>
    <w:rsid w:val="004072E0"/>
    <w:rsid w:val="004654DE"/>
    <w:rsid w:val="00491870"/>
    <w:rsid w:val="004A023E"/>
    <w:rsid w:val="004B4DAA"/>
    <w:rsid w:val="004C38A7"/>
    <w:rsid w:val="004D6195"/>
    <w:rsid w:val="004E47D0"/>
    <w:rsid w:val="004F5063"/>
    <w:rsid w:val="00501319"/>
    <w:rsid w:val="00504FA7"/>
    <w:rsid w:val="00520071"/>
    <w:rsid w:val="00584D7E"/>
    <w:rsid w:val="005A63FA"/>
    <w:rsid w:val="005B00ED"/>
    <w:rsid w:val="005C4480"/>
    <w:rsid w:val="00612C0C"/>
    <w:rsid w:val="00616686"/>
    <w:rsid w:val="00644264"/>
    <w:rsid w:val="00655D62"/>
    <w:rsid w:val="00686ECB"/>
    <w:rsid w:val="0069474A"/>
    <w:rsid w:val="006B1CA2"/>
    <w:rsid w:val="006C5314"/>
    <w:rsid w:val="006E4C23"/>
    <w:rsid w:val="006F5965"/>
    <w:rsid w:val="006F7BF1"/>
    <w:rsid w:val="00710D60"/>
    <w:rsid w:val="007113E1"/>
    <w:rsid w:val="00716BF1"/>
    <w:rsid w:val="00720314"/>
    <w:rsid w:val="0075051A"/>
    <w:rsid w:val="00756F35"/>
    <w:rsid w:val="00763E47"/>
    <w:rsid w:val="00780511"/>
    <w:rsid w:val="00783301"/>
    <w:rsid w:val="00795B22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49D4"/>
    <w:rsid w:val="0084536C"/>
    <w:rsid w:val="00863E73"/>
    <w:rsid w:val="00880895"/>
    <w:rsid w:val="008A475B"/>
    <w:rsid w:val="008A55BE"/>
    <w:rsid w:val="008A6D7F"/>
    <w:rsid w:val="008A70F1"/>
    <w:rsid w:val="008C2A5B"/>
    <w:rsid w:val="008F1D0A"/>
    <w:rsid w:val="00913C39"/>
    <w:rsid w:val="0091479F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07C76"/>
    <w:rsid w:val="00A31936"/>
    <w:rsid w:val="00A63327"/>
    <w:rsid w:val="00A63C2E"/>
    <w:rsid w:val="00A742D8"/>
    <w:rsid w:val="00A8793C"/>
    <w:rsid w:val="00A97B5C"/>
    <w:rsid w:val="00A97C0C"/>
    <w:rsid w:val="00AA19E5"/>
    <w:rsid w:val="00AC2CE3"/>
    <w:rsid w:val="00AC72C0"/>
    <w:rsid w:val="00AD6F5D"/>
    <w:rsid w:val="00AE5264"/>
    <w:rsid w:val="00B1517C"/>
    <w:rsid w:val="00B24DEE"/>
    <w:rsid w:val="00B31DF8"/>
    <w:rsid w:val="00B40A38"/>
    <w:rsid w:val="00B4147B"/>
    <w:rsid w:val="00B45242"/>
    <w:rsid w:val="00B83981"/>
    <w:rsid w:val="00BA71EA"/>
    <w:rsid w:val="00C403A2"/>
    <w:rsid w:val="00C73868"/>
    <w:rsid w:val="00CF7842"/>
    <w:rsid w:val="00D043BF"/>
    <w:rsid w:val="00D11DF6"/>
    <w:rsid w:val="00D14CEF"/>
    <w:rsid w:val="00D16A88"/>
    <w:rsid w:val="00D173B7"/>
    <w:rsid w:val="00D53118"/>
    <w:rsid w:val="00D77424"/>
    <w:rsid w:val="00DA3CC4"/>
    <w:rsid w:val="00DB067B"/>
    <w:rsid w:val="00DD466E"/>
    <w:rsid w:val="00DF21FB"/>
    <w:rsid w:val="00E00C03"/>
    <w:rsid w:val="00E01C8F"/>
    <w:rsid w:val="00E07777"/>
    <w:rsid w:val="00E11D23"/>
    <w:rsid w:val="00E254E7"/>
    <w:rsid w:val="00E4244A"/>
    <w:rsid w:val="00E7101D"/>
    <w:rsid w:val="00E8660C"/>
    <w:rsid w:val="00E87D5D"/>
    <w:rsid w:val="00EB72BB"/>
    <w:rsid w:val="00EC649B"/>
    <w:rsid w:val="00EC787C"/>
    <w:rsid w:val="00ED2020"/>
    <w:rsid w:val="00ED2DDB"/>
    <w:rsid w:val="00F065E7"/>
    <w:rsid w:val="00F232E0"/>
    <w:rsid w:val="00F26562"/>
    <w:rsid w:val="00F32C23"/>
    <w:rsid w:val="00F42AA0"/>
    <w:rsid w:val="00F53BB5"/>
    <w:rsid w:val="00F57656"/>
    <w:rsid w:val="00F70AB4"/>
    <w:rsid w:val="00F90E63"/>
    <w:rsid w:val="00F940A7"/>
    <w:rsid w:val="00FA234D"/>
    <w:rsid w:val="00FD2437"/>
    <w:rsid w:val="00FD361A"/>
    <w:rsid w:val="00FE6A32"/>
    <w:rsid w:val="00FE7508"/>
    <w:rsid w:val="00FF09C9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1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4E28"/>
    <w:rsid w:val="001C255F"/>
    <w:rsid w:val="002C5ABA"/>
    <w:rsid w:val="002D02AB"/>
    <w:rsid w:val="003447DD"/>
    <w:rsid w:val="004C0B22"/>
    <w:rsid w:val="006972BA"/>
    <w:rsid w:val="007B53C2"/>
    <w:rsid w:val="00895287"/>
    <w:rsid w:val="00974899"/>
    <w:rsid w:val="009B7FC9"/>
    <w:rsid w:val="00B15249"/>
    <w:rsid w:val="00BA53B2"/>
    <w:rsid w:val="00CB65FF"/>
    <w:rsid w:val="00CC6DD4"/>
    <w:rsid w:val="00D54A18"/>
    <w:rsid w:val="00DB4354"/>
    <w:rsid w:val="00FC6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6</TotalTime>
  <Pages>6</Pages>
  <Words>172</Words>
  <Characters>985</Characters>
  <Application>Microsoft Office Word</Application>
  <DocSecurity>0</DocSecurity>
  <Lines>8</Lines>
  <Paragraphs>2</Paragraphs>
  <ScaleCrop>false</ScaleCrop>
  <Company>Microsoft</Company>
  <LinksUpToDate>false</LinksUpToDate>
  <CharactersWithSpaces>1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Josca</cp:lastModifiedBy>
  <cp:revision>116</cp:revision>
  <cp:lastPrinted>2014-11-19T08:28:00Z</cp:lastPrinted>
  <dcterms:created xsi:type="dcterms:W3CDTF">2014-06-12T08:48:00Z</dcterms:created>
  <dcterms:modified xsi:type="dcterms:W3CDTF">2017-06-16T01:39:00Z</dcterms:modified>
</cp:coreProperties>
</file>